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C90F8F7" w14:textId="77777777" w:rsidR="000B214C" w:rsidRDefault="00000000">
      <w:pPr>
        <w:spacing w:after="0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0B214C" w14:paraId="605CD766" w14:textId="77777777">
        <w:tc>
          <w:tcPr>
            <w:tcW w:w="5493" w:type="dxa"/>
            <w:shd w:val="clear" w:color="auto" w:fill="auto"/>
          </w:tcPr>
          <w:p w14:paraId="40AC0E72" w14:textId="77777777" w:rsidR="000B214C" w:rsidRDefault="00000000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23B308C7" w14:textId="77777777" w:rsidR="000B214C" w:rsidRDefault="00000000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E13B58B" wp14:editId="152866DF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32" type="#_x0000_t32" style="position:absolute;left:0pt;margin-left:81pt;margin-top:17.55pt;height:0pt;width:143.4pt;z-index:251659264;mso-width-relative:page;mso-height-relative:page;" filled="f" stroked="t" coordsize="21600,21600" o:gfxdata="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DZ8o9fXAAAACQEAAA8AAAAAAAAA&#10;AQAgAAAAIgAAAGRycy9kb3ducmV2LnhtbFBLAQIUABQAAAAIAIdO4kCh09YL2QEAAMEDAAAOAAAA&#10;AAAAAAEAIAAAACY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26647A35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77B11AC4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9FF3687" wp14:editId="5EDBB7C0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32" type="#_x0000_t32" style="position:absolute;left:0pt;margin-left:54.45pt;margin-top:17.25pt;height:0pt;width:151.2pt;z-index:251660288;mso-width-relative:page;mso-height-relative:page;" filled="f" stroked="t" coordsize="21600,21600" o:gfxdata="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NfUOUdcAAAAJAQAADwAAAAAAAAAB&#10;ACAAAAAiAAAAZHJzL2Rvd25yZXYueG1sUEsBAhQAFAAAAAgAh07iQMuULn3YAQAAwQMAAA4AAAAA&#10;AAAAAQAgAAAAJgEAAGRycy9lMm9Eb2MueG1sUEsFBgAAAAAGAAYAWQEAAHA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64C04A2E" w14:textId="77777777" w:rsidR="000B214C" w:rsidRDefault="000B214C">
      <w:pPr>
        <w:spacing w:after="0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3FEAB6A7" w14:textId="77777777" w:rsidR="000B214C" w:rsidRDefault="00000000">
      <w:pPr>
        <w:spacing w:after="0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2A6E0CBF" w14:textId="77777777" w:rsidR="000B214C" w:rsidRDefault="000B214C">
      <w:pPr>
        <w:spacing w:after="0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5AEBBA53" w14:textId="77777777" w:rsidR="000B214C" w:rsidRDefault="00000000">
      <w:pPr>
        <w:spacing w:after="0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2057F22C" w14:textId="77777777" w:rsidR="000B214C" w:rsidRDefault="00000000">
      <w:pPr>
        <w:tabs>
          <w:tab w:val="left" w:pos="5670"/>
        </w:tabs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Người đánh giá:  Nguyễn Văn Tỉnh</w:t>
      </w:r>
      <w:r>
        <w:rPr>
          <w:rFonts w:ascii="Times New Roman" w:hAnsi="Times New Roman"/>
          <w:sz w:val="28"/>
          <w:szCs w:val="28"/>
          <w:lang w:val="vi-VN"/>
        </w:rPr>
        <w:tab/>
        <w:t>Học hàm, học vị:  Tiến sĩ</w:t>
      </w:r>
    </w:p>
    <w:p w14:paraId="68F24AAA" w14:textId="77777777" w:rsidR="000B214C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32273CF1" w14:textId="53E6369B" w:rsidR="000B214C" w:rsidRPr="00086D85" w:rsidRDefault="00000000">
      <w:pPr>
        <w:tabs>
          <w:tab w:val="left" w:pos="4536"/>
        </w:tabs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="00132FB7" w:rsidRPr="00132FB7">
        <w:rPr>
          <w:rFonts w:ascii="Times New Roman" w:hAnsi="Times New Roman"/>
          <w:sz w:val="28"/>
          <w:szCs w:val="28"/>
        </w:rPr>
        <w:t>20232IT6004001</w:t>
      </w:r>
      <w:r w:rsidR="00086D85" w:rsidRPr="00082DCE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  <w:lang w:val="vi-VN"/>
        </w:rPr>
        <w:tab/>
        <w:t>Khóa: 1</w:t>
      </w:r>
      <w:r w:rsidR="00086D85">
        <w:rPr>
          <w:rFonts w:ascii="Times New Roman" w:hAnsi="Times New Roman"/>
          <w:sz w:val="28"/>
          <w:szCs w:val="28"/>
        </w:rPr>
        <w:t>6</w:t>
      </w:r>
    </w:p>
    <w:p w14:paraId="2659B395" w14:textId="03336433" w:rsidR="000B214C" w:rsidRPr="00086D85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Tên nhóm: Nhóm </w:t>
      </w:r>
      <w:r w:rsidR="00132FB7">
        <w:rPr>
          <w:rFonts w:ascii="Times New Roman" w:hAnsi="Times New Roman"/>
          <w:sz w:val="28"/>
          <w:szCs w:val="28"/>
        </w:rPr>
        <w:t>03</w:t>
      </w:r>
    </w:p>
    <w:p w14:paraId="5A4B2049" w14:textId="3DE970DD" w:rsidR="000B214C" w:rsidRPr="00132FB7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Họ và tên sinh viên: </w:t>
      </w:r>
      <w:r w:rsidR="00132FB7" w:rsidRPr="00132FB7">
        <w:rPr>
          <w:rFonts w:ascii="Times New Roman" w:hAnsi="Times New Roman"/>
          <w:sz w:val="28"/>
          <w:szCs w:val="28"/>
          <w:lang w:val="vi-VN"/>
        </w:rPr>
        <w:t>Đỗ</w:t>
      </w:r>
      <w:r w:rsidR="00132FB7">
        <w:rPr>
          <w:rFonts w:ascii="Times New Roman" w:hAnsi="Times New Roman"/>
          <w:sz w:val="28"/>
          <w:szCs w:val="28"/>
        </w:rPr>
        <w:t xml:space="preserve"> Th</w:t>
      </w:r>
      <w:r w:rsidR="00132FB7" w:rsidRPr="00132FB7">
        <w:rPr>
          <w:rFonts w:ascii="Times New Roman" w:hAnsi="Times New Roman"/>
          <w:sz w:val="28"/>
          <w:szCs w:val="28"/>
        </w:rPr>
        <w:t>ị</w:t>
      </w:r>
      <w:r w:rsidR="00132FB7">
        <w:rPr>
          <w:rFonts w:ascii="Times New Roman" w:hAnsi="Times New Roman"/>
          <w:sz w:val="28"/>
          <w:szCs w:val="28"/>
        </w:rPr>
        <w:t xml:space="preserve"> Huy</w:t>
      </w:r>
      <w:r w:rsidR="00132FB7" w:rsidRPr="00132FB7">
        <w:rPr>
          <w:rFonts w:ascii="Times New Roman" w:hAnsi="Times New Roman"/>
          <w:sz w:val="28"/>
          <w:szCs w:val="28"/>
        </w:rPr>
        <w:t>ền</w:t>
      </w:r>
    </w:p>
    <w:p w14:paraId="0F228376" w14:textId="7A047942" w:rsidR="000B214C" w:rsidRDefault="00000000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>Mã sinh viên: 202160</w:t>
      </w:r>
      <w:r w:rsidR="00132FB7">
        <w:rPr>
          <w:rFonts w:ascii="Times New Roman" w:hAnsi="Times New Roman"/>
          <w:sz w:val="28"/>
          <w:szCs w:val="28"/>
        </w:rPr>
        <w:t>3611</w:t>
      </w:r>
    </w:p>
    <w:p w14:paraId="3A1A11C5" w14:textId="2B073A0F" w:rsidR="000B214C" w:rsidRDefault="00000000">
      <w:pPr>
        <w:rPr>
          <w:rFonts w:ascii="Times New Roman" w:eastAsia="Times New Roman" w:hAnsi="Times New Roman"/>
          <w:sz w:val="28"/>
          <w:szCs w:val="28"/>
          <w:lang w:val="vi-VN"/>
        </w:rPr>
      </w:pPr>
      <w:r>
        <w:rPr>
          <w:rFonts w:ascii="Times New Roman" w:eastAsia="Times New Roman" w:hAnsi="Times New Roman"/>
          <w:sz w:val="28"/>
          <w:szCs w:val="28"/>
          <w:lang w:val="vi-VN"/>
        </w:rPr>
        <w:t xml:space="preserve">Tên chủ đề: </w:t>
      </w:r>
      <w:r>
        <w:rPr>
          <w:rFonts w:ascii="Times New Roman" w:hAnsi="Times New Roman"/>
          <w:sz w:val="28"/>
          <w:szCs w:val="28"/>
          <w:lang w:val="vi-VN"/>
        </w:rPr>
        <w:t>Xây dựng video giới thiệu “Chùa Thầy” bằng phần mềm chỉnh sửa video Adobe Premiere</w:t>
      </w:r>
    </w:p>
    <w:p w14:paraId="15288C7C" w14:textId="77777777" w:rsidR="000B214C" w:rsidRDefault="00000000">
      <w:pPr>
        <w:spacing w:after="0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  <w:lang w:val="vi-VN"/>
        </w:rPr>
        <w:t>II. ĐÁNH GIÁ</w:t>
      </w:r>
      <w:r>
        <w:rPr>
          <w:rFonts w:ascii="Times New Roman" w:hAnsi="Times New Roman"/>
          <w:b/>
          <w:position w:val="-4"/>
          <w:sz w:val="28"/>
          <w:szCs w:val="28"/>
        </w:rPr>
        <w:object w:dxaOrig="100" w:dyaOrig="301" w14:anchorId="2E2531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4pt;height:15.6pt" o:ole="">
            <v:imagedata r:id="rId7" o:title=""/>
          </v:shape>
          <o:OLEObject Type="Embed" ProgID="Equation.DSMT4" ShapeID="_x0000_i1025" DrawAspect="Content" ObjectID="_1781348092" r:id="rId8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10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2351"/>
        <w:gridCol w:w="1193"/>
        <w:gridCol w:w="3238"/>
        <w:gridCol w:w="1239"/>
        <w:gridCol w:w="1350"/>
      </w:tblGrid>
      <w:tr w:rsidR="000B214C" w14:paraId="7BF9FE8E" w14:textId="77777777">
        <w:trPr>
          <w:trHeight w:val="1587"/>
        </w:trPr>
        <w:tc>
          <w:tcPr>
            <w:tcW w:w="794" w:type="dxa"/>
            <w:shd w:val="clear" w:color="auto" w:fill="auto"/>
            <w:vAlign w:val="center"/>
          </w:tcPr>
          <w:p w14:paraId="4FA22353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1A31FC6C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4431" w:type="dxa"/>
            <w:gridSpan w:val="2"/>
            <w:shd w:val="clear" w:color="auto" w:fill="auto"/>
            <w:vAlign w:val="center"/>
          </w:tcPr>
          <w:p w14:paraId="0AAD89D6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3E8D9EF9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5A189431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0B214C" w14:paraId="6AEE94B0" w14:textId="77777777">
        <w:tc>
          <w:tcPr>
            <w:tcW w:w="794" w:type="dxa"/>
            <w:shd w:val="clear" w:color="auto" w:fill="auto"/>
            <w:vAlign w:val="center"/>
          </w:tcPr>
          <w:p w14:paraId="40A776DC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7387B7B3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389F4FCE" w14:textId="77777777" w:rsidR="000B214C" w:rsidRDefault="00000000">
            <w:pPr>
              <w:spacing w:before="0" w:after="0"/>
              <w:ind w:firstLine="0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52C55C64" w14:textId="77777777" w:rsidR="000B214C" w:rsidRDefault="000B214C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787637E6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6A4B6F02" w14:textId="77777777" w:rsidR="000B214C" w:rsidRDefault="000B214C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214C" w14:paraId="1F8F6F52" w14:textId="77777777">
        <w:tc>
          <w:tcPr>
            <w:tcW w:w="794" w:type="dxa"/>
            <w:shd w:val="clear" w:color="auto" w:fill="auto"/>
            <w:vAlign w:val="center"/>
          </w:tcPr>
          <w:p w14:paraId="5DCB1288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5292C924" w14:textId="77777777" w:rsidR="000B214C" w:rsidRDefault="000B214C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643B4CD5" w14:textId="77777777" w:rsidR="000B214C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51FF70A7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4F919860" w14:textId="77777777" w:rsidR="000B214C" w:rsidRDefault="000B214C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214C" w14:paraId="28E712FF" w14:textId="77777777">
        <w:tc>
          <w:tcPr>
            <w:tcW w:w="794" w:type="dxa"/>
            <w:shd w:val="clear" w:color="auto" w:fill="auto"/>
            <w:vAlign w:val="center"/>
          </w:tcPr>
          <w:p w14:paraId="5CAE6B76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2A5D836E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6087EC93" w14:textId="77777777" w:rsidR="000B214C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598BA688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5D809528" w14:textId="77777777" w:rsidR="000B214C" w:rsidRDefault="000B214C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214C" w14:paraId="05152739" w14:textId="77777777">
        <w:tc>
          <w:tcPr>
            <w:tcW w:w="794" w:type="dxa"/>
            <w:shd w:val="clear" w:color="auto" w:fill="auto"/>
            <w:vAlign w:val="center"/>
          </w:tcPr>
          <w:p w14:paraId="43D096F4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343BF212" w14:textId="77777777" w:rsidR="000B214C" w:rsidRDefault="000B214C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7AC277CC" w14:textId="77777777" w:rsidR="000B214C" w:rsidRDefault="00000000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117AD675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3081F808" w14:textId="77777777" w:rsidR="000B214C" w:rsidRDefault="000B214C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214C" w14:paraId="027BEAD0" w14:textId="77777777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78E60CB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24103B" w14:textId="77777777" w:rsidR="000B214C" w:rsidRDefault="00000000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E8F8206" w14:textId="77777777" w:rsidR="000B214C" w:rsidRDefault="000B214C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214C" w14:paraId="1FE0CC51" w14:textId="77777777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66EBDDBD" w14:textId="77777777" w:rsidR="000B214C" w:rsidRDefault="000B214C">
            <w:pPr>
              <w:spacing w:after="0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2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1A69400" w14:textId="1AD995CE" w:rsidR="000B214C" w:rsidRDefault="00000000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Ngày…..tháng…..năm 202</w:t>
            </w:r>
            <w:r w:rsidR="0012521D">
              <w:rPr>
                <w:rFonts w:ascii="Times New Roman" w:hAnsi="Times New Roman"/>
                <w:i/>
                <w:sz w:val="28"/>
                <w:szCs w:val="28"/>
              </w:rPr>
              <w:t>4</w:t>
            </w:r>
          </w:p>
          <w:p w14:paraId="6E888389" w14:textId="77777777" w:rsidR="000B214C" w:rsidRDefault="00000000">
            <w:pPr>
              <w:spacing w:before="0" w:after="0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062B202D" w14:textId="77777777" w:rsidR="000B214C" w:rsidRDefault="000B214C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3F7E11AD" w14:textId="77777777" w:rsidR="000B214C" w:rsidRDefault="000B214C">
            <w:pPr>
              <w:spacing w:before="0" w:after="0"/>
              <w:ind w:firstLine="562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6278DD95" w14:textId="77777777" w:rsidR="000B214C" w:rsidRDefault="00000000">
            <w:pPr>
              <w:spacing w:before="0" w:after="0"/>
              <w:ind w:firstLine="562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</w:t>
            </w:r>
          </w:p>
          <w:p w14:paraId="51D97EC2" w14:textId="089C0374" w:rsidR="000B214C" w:rsidRDefault="00000000">
            <w:pPr>
              <w:spacing w:before="0" w:after="0"/>
              <w:ind w:firstLine="562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T</w:t>
            </w:r>
            <w:r w:rsidR="00B010EA">
              <w:rPr>
                <w:rFonts w:ascii="Times New Roman" w:hAnsi="Times New Roman"/>
                <w:b/>
                <w:sz w:val="28"/>
                <w:szCs w:val="28"/>
              </w:rPr>
              <w:t>S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. Nguyễn Văn Tỉnh</w:t>
            </w:r>
          </w:p>
        </w:tc>
      </w:tr>
    </w:tbl>
    <w:p w14:paraId="0E0B123A" w14:textId="77777777" w:rsidR="000B214C" w:rsidRDefault="000B214C"/>
    <w:p w14:paraId="59C6E388" w14:textId="77777777" w:rsidR="000B214C" w:rsidRDefault="00000000">
      <w:pPr>
        <w:tabs>
          <w:tab w:val="center" w:pos="7371"/>
        </w:tabs>
        <w:ind w:firstLine="0"/>
        <w:rPr>
          <w:b/>
          <w:i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0B214C">
      <w:pgSz w:w="11907" w:h="16839"/>
      <w:pgMar w:top="450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02BABD1" w14:textId="77777777" w:rsidR="004E1251" w:rsidRDefault="004E1251">
      <w:pPr>
        <w:spacing w:line="240" w:lineRule="auto"/>
      </w:pPr>
      <w:r>
        <w:separator/>
      </w:r>
    </w:p>
  </w:endnote>
  <w:endnote w:type="continuationSeparator" w:id="0">
    <w:p w14:paraId="09ECD7BD" w14:textId="77777777" w:rsidR="004E1251" w:rsidRDefault="004E125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FD6AAE2" w14:textId="77777777" w:rsidR="004E1251" w:rsidRDefault="004E1251">
      <w:pPr>
        <w:spacing w:before="0" w:after="0"/>
      </w:pPr>
      <w:r>
        <w:separator/>
      </w:r>
    </w:p>
  </w:footnote>
  <w:footnote w:type="continuationSeparator" w:id="0">
    <w:p w14:paraId="7C9FF5DD" w14:textId="77777777" w:rsidR="004E1251" w:rsidRDefault="004E1251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43B4"/>
    <w:rsid w:val="00086D85"/>
    <w:rsid w:val="000B214C"/>
    <w:rsid w:val="00113C31"/>
    <w:rsid w:val="00121274"/>
    <w:rsid w:val="0012521D"/>
    <w:rsid w:val="00132FB7"/>
    <w:rsid w:val="00272D83"/>
    <w:rsid w:val="00291A8F"/>
    <w:rsid w:val="002B5540"/>
    <w:rsid w:val="002C4F30"/>
    <w:rsid w:val="00371A33"/>
    <w:rsid w:val="00416070"/>
    <w:rsid w:val="004543B4"/>
    <w:rsid w:val="0047518F"/>
    <w:rsid w:val="004E1251"/>
    <w:rsid w:val="0057163D"/>
    <w:rsid w:val="005D18E9"/>
    <w:rsid w:val="005E691F"/>
    <w:rsid w:val="0060154B"/>
    <w:rsid w:val="007122CF"/>
    <w:rsid w:val="00847CFF"/>
    <w:rsid w:val="00867389"/>
    <w:rsid w:val="008B1CF4"/>
    <w:rsid w:val="009B7AAA"/>
    <w:rsid w:val="00AF24BD"/>
    <w:rsid w:val="00B010EA"/>
    <w:rsid w:val="00B644AD"/>
    <w:rsid w:val="00BF5B7E"/>
    <w:rsid w:val="00D25179"/>
    <w:rsid w:val="00E00AB9"/>
    <w:rsid w:val="00E01948"/>
    <w:rsid w:val="00E04F93"/>
    <w:rsid w:val="00E11590"/>
    <w:rsid w:val="00E152FC"/>
    <w:rsid w:val="2B071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84200A1"/>
  <w15:docId w15:val="{A57334BC-508F-4469-9980-F60C99223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spacing w:before="0" w:after="160" w:line="259" w:lineRule="auto"/>
      <w:ind w:left="720" w:firstLine="0"/>
      <w:contextualSpacing/>
      <w:jc w:val="left"/>
    </w:pPr>
    <w:rPr>
      <w:rFonts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67</Words>
  <Characters>957</Characters>
  <Application>Microsoft Office Word</Application>
  <DocSecurity>0</DocSecurity>
  <Lines>7</Lines>
  <Paragraphs>2</Paragraphs>
  <ScaleCrop>false</ScaleCrop>
  <Company/>
  <LinksUpToDate>false</LinksUpToDate>
  <CharactersWithSpaces>1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yen Do Thi</cp:lastModifiedBy>
  <cp:revision>13</cp:revision>
  <dcterms:created xsi:type="dcterms:W3CDTF">2023-08-20T15:07:00Z</dcterms:created>
  <dcterms:modified xsi:type="dcterms:W3CDTF">2024-07-01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30AA592BD99F4384A92D08419F9DF199_12</vt:lpwstr>
  </property>
</Properties>
</file>